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978169" w14:textId="77777777" w:rsidR="008F1234" w:rsidRPr="00695C1B" w:rsidRDefault="008F1234">
      <w:pPr>
        <w:rPr>
          <w:sz w:val="24"/>
          <w:szCs w:val="24"/>
        </w:rPr>
      </w:pPr>
    </w:p>
    <w:p w14:paraId="591482AA" w14:textId="77777777" w:rsidR="00695C1B" w:rsidRDefault="00695C1B">
      <w:pPr>
        <w:rPr>
          <w:sz w:val="24"/>
          <w:szCs w:val="24"/>
        </w:rPr>
      </w:pPr>
    </w:p>
    <w:p w14:paraId="0B2549D3" w14:textId="05BCA52A" w:rsidR="003B7D4B" w:rsidRDefault="003B7D4B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0.gif</w:t>
      </w:r>
    </w:p>
    <w:p w14:paraId="1A59E541" w14:textId="77777777" w:rsidR="006E0A01" w:rsidRPr="00695C1B" w:rsidRDefault="006E0A01">
      <w:pPr>
        <w:rPr>
          <w:sz w:val="24"/>
          <w:szCs w:val="24"/>
        </w:rPr>
      </w:pPr>
    </w:p>
    <w:p w14:paraId="3C0891A9" w14:textId="61593B4F" w:rsidR="00695C1B" w:rsidRPr="00695C1B" w:rsidRDefault="001D4467">
      <w:pPr>
        <w:rPr>
          <w:sz w:val="24"/>
          <w:szCs w:val="24"/>
        </w:rPr>
      </w:pPr>
      <w:r w:rsidRPr="001D4467">
        <w:rPr>
          <w:rFonts w:ascii="Times New Roman" w:eastAsia="HG教科書体" w:hAnsi="Times New Roman"/>
          <w:position w:val="-142"/>
          <w:sz w:val="24"/>
          <w:szCs w:val="24"/>
        </w:rPr>
        <w:object w:dxaOrig="5720" w:dyaOrig="2960" w14:anchorId="0F0D7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150pt" o:ole="">
            <v:imagedata r:id="rId4" o:title=""/>
          </v:shape>
          <o:OLEObject Type="Embed" ProgID="Equation.DSMT4" ShapeID="_x0000_i1025" DrawAspect="Content" ObjectID="_1776935726" r:id="rId5"/>
        </w:object>
      </w:r>
    </w:p>
    <w:p w14:paraId="563ED5D0" w14:textId="77777777" w:rsidR="00A70D17" w:rsidRDefault="00A70D17" w:rsidP="003B7D4B">
      <w:pPr>
        <w:rPr>
          <w:sz w:val="24"/>
          <w:szCs w:val="24"/>
        </w:rPr>
      </w:pPr>
    </w:p>
    <w:p w14:paraId="22742842" w14:textId="77777777" w:rsidR="00A70D17" w:rsidRDefault="00A70D17" w:rsidP="003B7D4B">
      <w:pPr>
        <w:rPr>
          <w:sz w:val="24"/>
          <w:szCs w:val="24"/>
        </w:rPr>
      </w:pPr>
    </w:p>
    <w:p w14:paraId="06DCE573" w14:textId="3F3752D3" w:rsidR="003B7D4B" w:rsidRDefault="003B7D4B" w:rsidP="003B7D4B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</w:t>
      </w:r>
      <w:r>
        <w:rPr>
          <w:rFonts w:hint="eastAsia"/>
          <w:sz w:val="24"/>
          <w:szCs w:val="24"/>
        </w:rPr>
        <w:t>1</w:t>
      </w:r>
      <w:r w:rsidRPr="003B7D4B">
        <w:rPr>
          <w:sz w:val="24"/>
          <w:szCs w:val="24"/>
        </w:rPr>
        <w:t>.gif</w:t>
      </w:r>
    </w:p>
    <w:p w14:paraId="734DA2F6" w14:textId="77777777" w:rsidR="006E0A01" w:rsidRPr="00695C1B" w:rsidRDefault="006E0A01" w:rsidP="003B7D4B">
      <w:pPr>
        <w:rPr>
          <w:sz w:val="24"/>
          <w:szCs w:val="24"/>
        </w:rPr>
      </w:pPr>
    </w:p>
    <w:p w14:paraId="3AD57EC3" w14:textId="0378CB99" w:rsidR="001D4467" w:rsidRPr="00695C1B" w:rsidRDefault="00AD4F09" w:rsidP="001D4467">
      <w:pPr>
        <w:rPr>
          <w:sz w:val="24"/>
          <w:szCs w:val="24"/>
        </w:rPr>
      </w:pPr>
      <w:r w:rsidRPr="00793AB9">
        <w:rPr>
          <w:rFonts w:ascii="Times New Roman" w:eastAsia="HG教科書体" w:hAnsi="Times New Roman"/>
          <w:position w:val="-68"/>
          <w:sz w:val="24"/>
          <w:szCs w:val="24"/>
        </w:rPr>
        <w:object w:dxaOrig="7260" w:dyaOrig="1480" w14:anchorId="4434DB7F">
          <v:shape id="_x0000_i1104" type="#_x0000_t75" style="width:360.75pt;height:75pt" o:ole="">
            <v:imagedata r:id="rId6" o:title=""/>
          </v:shape>
          <o:OLEObject Type="Embed" ProgID="Equation.DSMT4" ShapeID="_x0000_i1104" DrawAspect="Content" ObjectID="_1776935727" r:id="rId7"/>
        </w:object>
      </w:r>
    </w:p>
    <w:p w14:paraId="418AECE5" w14:textId="77777777" w:rsidR="000507C3" w:rsidRDefault="000507C3">
      <w:pPr>
        <w:rPr>
          <w:sz w:val="24"/>
          <w:szCs w:val="24"/>
        </w:rPr>
      </w:pPr>
    </w:p>
    <w:p w14:paraId="132A4EE1" w14:textId="77777777" w:rsidR="000507C3" w:rsidRDefault="000507C3">
      <w:pPr>
        <w:rPr>
          <w:sz w:val="24"/>
          <w:szCs w:val="24"/>
        </w:rPr>
      </w:pPr>
    </w:p>
    <w:p w14:paraId="588A2DB0" w14:textId="28814D0B" w:rsidR="00B1097A" w:rsidRDefault="00B1097A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1E5844D6" w14:textId="77777777" w:rsidR="006E0A01" w:rsidRDefault="006E0A01" w:rsidP="006E0A01">
      <w:pPr>
        <w:rPr>
          <w:sz w:val="24"/>
          <w:szCs w:val="24"/>
        </w:rPr>
      </w:pPr>
    </w:p>
    <w:p w14:paraId="2FA9DC24" w14:textId="5739EAF1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>
        <w:rPr>
          <w:rFonts w:hint="eastAsia"/>
          <w:sz w:val="24"/>
          <w:szCs w:val="24"/>
        </w:rPr>
        <w:t>typea1</w:t>
      </w:r>
      <w:r w:rsidRPr="003B7D4B">
        <w:rPr>
          <w:sz w:val="24"/>
          <w:szCs w:val="24"/>
        </w:rPr>
        <w:t>.gif</w:t>
      </w:r>
    </w:p>
    <w:p w14:paraId="037566EE" w14:textId="77777777" w:rsidR="000507C3" w:rsidRDefault="000507C3">
      <w:pPr>
        <w:rPr>
          <w:sz w:val="24"/>
          <w:szCs w:val="24"/>
        </w:rPr>
      </w:pPr>
    </w:p>
    <w:p w14:paraId="69E0120B" w14:textId="45553041" w:rsidR="00706AD3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460" w:dyaOrig="1480" w14:anchorId="049DC5F4">
          <v:shape id="_x0000_i1182" type="#_x0000_t75" style="width:285pt;height:74.25pt" o:ole="">
            <v:imagedata r:id="rId8" o:title=""/>
          </v:shape>
          <o:OLEObject Type="Embed" ProgID="Equation.DSMT4" ShapeID="_x0000_i1182" DrawAspect="Content" ObjectID="_1776935728" r:id="rId9"/>
        </w:object>
      </w:r>
    </w:p>
    <w:p w14:paraId="5DE0B3EC" w14:textId="77777777" w:rsidR="006E0A01" w:rsidRDefault="006E0A01" w:rsidP="006E0A01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14EFA152" w14:textId="25224D31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>
        <w:rPr>
          <w:rFonts w:hint="eastAsia"/>
          <w:sz w:val="24"/>
          <w:szCs w:val="24"/>
        </w:rPr>
        <w:t>typea</w:t>
      </w:r>
      <w:r>
        <w:rPr>
          <w:rFonts w:hint="eastAsia"/>
          <w:sz w:val="24"/>
          <w:szCs w:val="24"/>
        </w:rPr>
        <w:t>2</w:t>
      </w:r>
      <w:r w:rsidRPr="003B7D4B">
        <w:rPr>
          <w:sz w:val="24"/>
          <w:szCs w:val="24"/>
        </w:rPr>
        <w:t>.gif</w:t>
      </w:r>
    </w:p>
    <w:p w14:paraId="0993BCF0" w14:textId="6C5B0C71" w:rsidR="007035D5" w:rsidRPr="00A96F0E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560" w:dyaOrig="1480" w14:anchorId="2002228D">
          <v:shape id="_x0000_i1184" type="#_x0000_t75" style="width:290.25pt;height:74.25pt" o:ole="">
            <v:imagedata r:id="rId10" o:title=""/>
          </v:shape>
          <o:OLEObject Type="Embed" ProgID="Equation.DSMT4" ShapeID="_x0000_i1184" DrawAspect="Content" ObjectID="_1776935729" r:id="rId11"/>
        </w:object>
      </w:r>
    </w:p>
    <w:p w14:paraId="4AF4F191" w14:textId="77777777" w:rsidR="007035D5" w:rsidRDefault="007035D5">
      <w:pPr>
        <w:rPr>
          <w:sz w:val="24"/>
          <w:szCs w:val="24"/>
        </w:rPr>
      </w:pPr>
    </w:p>
    <w:p w14:paraId="7BAD43A8" w14:textId="77777777" w:rsidR="006E0A01" w:rsidRDefault="006E0A01">
      <w:pPr>
        <w:rPr>
          <w:sz w:val="24"/>
          <w:szCs w:val="24"/>
        </w:rPr>
      </w:pPr>
    </w:p>
    <w:p w14:paraId="237C367B" w14:textId="77777777" w:rsidR="006E0A01" w:rsidRDefault="006E0A01">
      <w:pPr>
        <w:rPr>
          <w:rFonts w:hint="eastAsia"/>
          <w:sz w:val="24"/>
          <w:szCs w:val="24"/>
        </w:rPr>
      </w:pPr>
    </w:p>
    <w:p w14:paraId="2FF81523" w14:textId="1A946506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>
        <w:rPr>
          <w:rFonts w:hint="eastAsia"/>
          <w:sz w:val="24"/>
          <w:szCs w:val="24"/>
        </w:rPr>
        <w:t>type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1</w:t>
      </w:r>
      <w:r w:rsidRPr="003B7D4B">
        <w:rPr>
          <w:sz w:val="24"/>
          <w:szCs w:val="24"/>
        </w:rPr>
        <w:t>.gif</w:t>
      </w:r>
    </w:p>
    <w:p w14:paraId="22716E58" w14:textId="2A1D694A" w:rsidR="00706AD3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660" w:dyaOrig="1480" w14:anchorId="411A1538">
          <v:shape id="_x0000_i1186" type="#_x0000_t75" style="width:295.5pt;height:74.25pt" o:ole="">
            <v:imagedata r:id="rId12" o:title=""/>
          </v:shape>
          <o:OLEObject Type="Embed" ProgID="Equation.DSMT4" ShapeID="_x0000_i1186" DrawAspect="Content" ObjectID="_1776935730" r:id="rId13"/>
        </w:object>
      </w:r>
    </w:p>
    <w:p w14:paraId="3B45A7B0" w14:textId="77777777" w:rsidR="006E0A01" w:rsidRDefault="006E0A01" w:rsidP="006E0A01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4DE16C14" w14:textId="45BCADBC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>
        <w:rPr>
          <w:rFonts w:hint="eastAsia"/>
          <w:sz w:val="24"/>
          <w:szCs w:val="24"/>
        </w:rPr>
        <w:t>type</w:t>
      </w:r>
      <w:r>
        <w:rPr>
          <w:rFonts w:hint="eastAsia"/>
          <w:sz w:val="24"/>
          <w:szCs w:val="24"/>
        </w:rPr>
        <w:t>b2</w:t>
      </w:r>
      <w:r w:rsidRPr="003B7D4B">
        <w:rPr>
          <w:sz w:val="24"/>
          <w:szCs w:val="24"/>
        </w:rPr>
        <w:t>.gif</w:t>
      </w:r>
    </w:p>
    <w:p w14:paraId="36DCB057" w14:textId="4B90022D" w:rsidR="001C23F8" w:rsidRPr="00A96F0E" w:rsidRDefault="002A6CCB" w:rsidP="001C23F8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2A6CCB">
        <w:rPr>
          <w:rFonts w:ascii="Times New Roman" w:eastAsia="HG教科書体" w:hAnsi="Times New Roman"/>
          <w:position w:val="-68"/>
          <w:sz w:val="24"/>
          <w:szCs w:val="24"/>
        </w:rPr>
        <w:object w:dxaOrig="5760" w:dyaOrig="1480" w14:anchorId="25C034CA">
          <v:shape id="_x0000_i1188" type="#_x0000_t75" style="width:300.75pt;height:74.25pt" o:ole="">
            <v:imagedata r:id="rId14" o:title=""/>
          </v:shape>
          <o:OLEObject Type="Embed" ProgID="Equation.DSMT4" ShapeID="_x0000_i1188" DrawAspect="Content" ObjectID="_1776935731" r:id="rId15"/>
        </w:object>
      </w:r>
    </w:p>
    <w:p w14:paraId="4B65CB21" w14:textId="77777777" w:rsidR="001C23F8" w:rsidRDefault="001C23F8" w:rsidP="001C23F8">
      <w:pPr>
        <w:rPr>
          <w:sz w:val="24"/>
          <w:szCs w:val="24"/>
        </w:rPr>
      </w:pPr>
    </w:p>
    <w:p w14:paraId="0C0033F9" w14:textId="3236009E" w:rsidR="006E0A01" w:rsidRDefault="006E0A01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6101659" w14:textId="77777777" w:rsidR="006E0A01" w:rsidRDefault="006E0A01" w:rsidP="001C23F8">
      <w:pPr>
        <w:rPr>
          <w:rFonts w:hint="eastAsia"/>
          <w:sz w:val="24"/>
          <w:szCs w:val="24"/>
        </w:rPr>
      </w:pPr>
    </w:p>
    <w:p w14:paraId="64DC486B" w14:textId="4C22EDB0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>
        <w:rPr>
          <w:rFonts w:hint="eastAsia"/>
          <w:sz w:val="24"/>
          <w:szCs w:val="24"/>
        </w:rPr>
        <w:t>type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1</w:t>
      </w:r>
      <w:r w:rsidRPr="003B7D4B">
        <w:rPr>
          <w:sz w:val="24"/>
          <w:szCs w:val="24"/>
        </w:rPr>
        <w:t>.gif</w:t>
      </w:r>
    </w:p>
    <w:p w14:paraId="487A886A" w14:textId="350E28A9" w:rsidR="00706AD3" w:rsidRDefault="00351B49" w:rsidP="00706AD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351B49">
        <w:rPr>
          <w:rFonts w:ascii="Times New Roman" w:eastAsia="HG教科書体" w:hAnsi="Times New Roman"/>
          <w:position w:val="-68"/>
          <w:sz w:val="24"/>
          <w:szCs w:val="24"/>
        </w:rPr>
        <w:object w:dxaOrig="5660" w:dyaOrig="1480" w14:anchorId="1A054298">
          <v:shape id="_x0000_i1200" type="#_x0000_t75" style="width:295.5pt;height:74.25pt" o:ole="">
            <v:imagedata r:id="rId16" o:title=""/>
          </v:shape>
          <o:OLEObject Type="Embed" ProgID="Equation.DSMT4" ShapeID="_x0000_i1200" DrawAspect="Content" ObjectID="_1776935732" r:id="rId17"/>
        </w:object>
      </w:r>
    </w:p>
    <w:p w14:paraId="1079477F" w14:textId="77777777" w:rsidR="006E0A01" w:rsidRDefault="006E0A01" w:rsidP="006E0A01">
      <w:pPr>
        <w:rPr>
          <w:sz w:val="24"/>
          <w:szCs w:val="24"/>
        </w:rPr>
      </w:pPr>
    </w:p>
    <w:p w14:paraId="17B87F33" w14:textId="6E54072D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>
        <w:rPr>
          <w:rFonts w:hint="eastAsia"/>
          <w:sz w:val="24"/>
          <w:szCs w:val="24"/>
        </w:rPr>
        <w:t>typec</w:t>
      </w:r>
      <w:r>
        <w:rPr>
          <w:rFonts w:hint="eastAsia"/>
          <w:sz w:val="24"/>
          <w:szCs w:val="24"/>
        </w:rPr>
        <w:t>2</w:t>
      </w:r>
      <w:r w:rsidRPr="003B7D4B">
        <w:rPr>
          <w:sz w:val="24"/>
          <w:szCs w:val="24"/>
        </w:rPr>
        <w:t>.gif</w:t>
      </w:r>
    </w:p>
    <w:p w14:paraId="1FD025C6" w14:textId="5605B52B" w:rsidR="00706AD3" w:rsidRPr="00A96F0E" w:rsidRDefault="00351B49" w:rsidP="00706AD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7035D5">
        <w:rPr>
          <w:rFonts w:ascii="Times New Roman" w:eastAsia="HG教科書体" w:hAnsi="Times New Roman"/>
          <w:position w:val="-66"/>
          <w:sz w:val="24"/>
          <w:szCs w:val="24"/>
        </w:rPr>
        <w:object w:dxaOrig="5780" w:dyaOrig="1440" w14:anchorId="56D8712C">
          <v:shape id="_x0000_i1202" type="#_x0000_t75" style="width:301.5pt;height:1in" o:ole="">
            <v:imagedata r:id="rId18" o:title=""/>
          </v:shape>
          <o:OLEObject Type="Embed" ProgID="Equation.DSMT4" ShapeID="_x0000_i1202" DrawAspect="Content" ObjectID="_1776935733" r:id="rId19"/>
        </w:object>
      </w:r>
    </w:p>
    <w:p w14:paraId="18CBFD3D" w14:textId="77777777" w:rsidR="001C23F8" w:rsidRDefault="001C23F8" w:rsidP="001C23F8">
      <w:pPr>
        <w:rPr>
          <w:sz w:val="24"/>
          <w:szCs w:val="24"/>
        </w:rPr>
      </w:pPr>
    </w:p>
    <w:p w14:paraId="3E761CB3" w14:textId="77777777" w:rsidR="006E0A01" w:rsidRDefault="006E0A01" w:rsidP="001C23F8">
      <w:pPr>
        <w:rPr>
          <w:rFonts w:hint="eastAsia"/>
          <w:sz w:val="24"/>
          <w:szCs w:val="24"/>
        </w:rPr>
      </w:pPr>
    </w:p>
    <w:p w14:paraId="64BEB94A" w14:textId="1D08927C" w:rsidR="006E0A01" w:rsidRDefault="006E0A01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60E544D" w14:textId="77777777" w:rsidR="00A47593" w:rsidRDefault="00A47593" w:rsidP="00A47593">
      <w:pPr>
        <w:rPr>
          <w:sz w:val="24"/>
          <w:szCs w:val="24"/>
        </w:rPr>
      </w:pPr>
    </w:p>
    <w:p w14:paraId="6EC4BDB3" w14:textId="2CBC4897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a1</w:t>
      </w:r>
      <w:r w:rsidRPr="003B7D4B">
        <w:rPr>
          <w:sz w:val="24"/>
          <w:szCs w:val="24"/>
        </w:rPr>
        <w:t>.gif</w:t>
      </w:r>
    </w:p>
    <w:p w14:paraId="0CAE70EB" w14:textId="77777777" w:rsidR="00A47593" w:rsidRDefault="00A47593" w:rsidP="00A47593">
      <w:pPr>
        <w:rPr>
          <w:sz w:val="24"/>
          <w:szCs w:val="24"/>
        </w:rPr>
      </w:pPr>
    </w:p>
    <w:p w14:paraId="1B2EA8A3" w14:textId="6F7A4F69" w:rsidR="00A47593" w:rsidRDefault="002A6CCB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A6CCB">
        <w:rPr>
          <w:rFonts w:ascii="Times New Roman" w:eastAsia="HG教科書体" w:hAnsi="Times New Roman"/>
          <w:position w:val="-88"/>
          <w:sz w:val="24"/>
          <w:szCs w:val="24"/>
        </w:rPr>
        <w:object w:dxaOrig="6140" w:dyaOrig="1880" w14:anchorId="61D3E9D4">
          <v:shape id="_x0000_i1190" type="#_x0000_t75" style="width:320.25pt;height:93.75pt" o:ole="">
            <v:imagedata r:id="rId20" o:title=""/>
          </v:shape>
          <o:OLEObject Type="Embed" ProgID="Equation.DSMT4" ShapeID="_x0000_i1190" DrawAspect="Content" ObjectID="_1776935734" r:id="rId21"/>
        </w:object>
      </w:r>
    </w:p>
    <w:p w14:paraId="680830B5" w14:textId="77777777" w:rsidR="00A47593" w:rsidRDefault="00A47593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/>
          <w:sz w:val="24"/>
          <w:szCs w:val="24"/>
        </w:rPr>
      </w:pPr>
    </w:p>
    <w:p w14:paraId="1D417223" w14:textId="4B329553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a2</w:t>
      </w:r>
      <w:r w:rsidRPr="003B7D4B">
        <w:rPr>
          <w:sz w:val="24"/>
          <w:szCs w:val="24"/>
        </w:rPr>
        <w:t>.gif</w:t>
      </w:r>
    </w:p>
    <w:p w14:paraId="72C46F25" w14:textId="1850AB1F" w:rsidR="00A47593" w:rsidRPr="00A96F0E" w:rsidRDefault="002A6CCB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2A6CCB">
        <w:rPr>
          <w:rFonts w:ascii="Times New Roman" w:eastAsia="HG教科書体" w:hAnsi="Times New Roman"/>
          <w:position w:val="-88"/>
          <w:sz w:val="24"/>
          <w:szCs w:val="24"/>
        </w:rPr>
        <w:object w:dxaOrig="6120" w:dyaOrig="1880" w14:anchorId="19BE55D7">
          <v:shape id="_x0000_i1192" type="#_x0000_t75" style="width:319.5pt;height:93.75pt" o:ole="">
            <v:imagedata r:id="rId22" o:title=""/>
          </v:shape>
          <o:OLEObject Type="Embed" ProgID="Equation.DSMT4" ShapeID="_x0000_i1192" DrawAspect="Content" ObjectID="_1776935735" r:id="rId23"/>
        </w:object>
      </w:r>
    </w:p>
    <w:p w14:paraId="06DA73CE" w14:textId="77777777" w:rsidR="00A47593" w:rsidRDefault="00A47593" w:rsidP="00A47593">
      <w:pPr>
        <w:rPr>
          <w:rFonts w:hint="eastAsia"/>
          <w:sz w:val="24"/>
          <w:szCs w:val="24"/>
        </w:rPr>
      </w:pPr>
    </w:p>
    <w:p w14:paraId="05996BD3" w14:textId="2A044EFD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b1</w:t>
      </w:r>
      <w:r w:rsidRPr="003B7D4B">
        <w:rPr>
          <w:sz w:val="24"/>
          <w:szCs w:val="24"/>
        </w:rPr>
        <w:t>.gif</w:t>
      </w:r>
    </w:p>
    <w:p w14:paraId="13F1FD80" w14:textId="32D63824" w:rsidR="000E0C04" w:rsidRDefault="00351B49" w:rsidP="002A6CCB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D614E">
        <w:rPr>
          <w:rFonts w:ascii="Times New Roman" w:eastAsia="HG教科書体" w:hAnsi="Times New Roman"/>
          <w:position w:val="-34"/>
          <w:sz w:val="24"/>
          <w:szCs w:val="24"/>
        </w:rPr>
        <w:object w:dxaOrig="5539" w:dyaOrig="5920" w14:anchorId="35EFDB31">
          <v:shape id="_x0000_i1196" type="#_x0000_t75" style="width:288.75pt;height:296.25pt" o:ole="">
            <v:imagedata r:id="rId24" o:title=""/>
          </v:shape>
          <o:OLEObject Type="Embed" ProgID="Equation.DSMT4" ShapeID="_x0000_i1196" DrawAspect="Content" ObjectID="_1776935736" r:id="rId25"/>
        </w:object>
      </w:r>
      <w:r w:rsidR="000E0C04">
        <w:rPr>
          <w:rFonts w:ascii="Times New Roman" w:eastAsia="HG教科書体" w:hAnsi="Times New Roman"/>
          <w:sz w:val="24"/>
          <w:szCs w:val="24"/>
        </w:rPr>
        <w:br w:type="page"/>
      </w:r>
    </w:p>
    <w:p w14:paraId="488D811C" w14:textId="77777777" w:rsidR="000E0C04" w:rsidRDefault="000E0C04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textAlignment w:val="bottom"/>
        <w:rPr>
          <w:rFonts w:ascii="Times New Roman" w:eastAsia="HG教科書体" w:hAnsi="Times New Roman" w:hint="eastAsia"/>
          <w:sz w:val="24"/>
          <w:szCs w:val="24"/>
        </w:rPr>
      </w:pPr>
    </w:p>
    <w:p w14:paraId="4B83DC3F" w14:textId="22E677FA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b2</w:t>
      </w:r>
      <w:r w:rsidRPr="003B7D4B">
        <w:rPr>
          <w:sz w:val="24"/>
          <w:szCs w:val="24"/>
        </w:rPr>
        <w:t>.gif</w:t>
      </w:r>
    </w:p>
    <w:p w14:paraId="1CA53528" w14:textId="3A39ED30" w:rsidR="00A47593" w:rsidRPr="00A96F0E" w:rsidRDefault="00351B49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0E0C04">
        <w:rPr>
          <w:rFonts w:ascii="Times New Roman" w:eastAsia="HG教科書体" w:hAnsi="Times New Roman"/>
          <w:sz w:val="24"/>
          <w:szCs w:val="24"/>
        </w:rPr>
        <w:object w:dxaOrig="5600" w:dyaOrig="10359" w14:anchorId="4DB8C895">
          <v:shape id="_x0000_i1198" type="#_x0000_t75" style="width:291.75pt;height:518.25pt" o:ole="">
            <v:imagedata r:id="rId26" o:title=""/>
          </v:shape>
          <o:OLEObject Type="Embed" ProgID="Equation.DSMT4" ShapeID="_x0000_i1198" DrawAspect="Content" ObjectID="_1776935737" r:id="rId27"/>
        </w:object>
      </w:r>
    </w:p>
    <w:p w14:paraId="08F4F1F6" w14:textId="77777777" w:rsidR="00A47593" w:rsidRDefault="00A47593" w:rsidP="00A47593">
      <w:pPr>
        <w:rPr>
          <w:sz w:val="24"/>
          <w:szCs w:val="24"/>
        </w:rPr>
      </w:pPr>
    </w:p>
    <w:p w14:paraId="37F32736" w14:textId="77777777" w:rsidR="00A47593" w:rsidRDefault="00A47593" w:rsidP="00A47593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63408FB" w14:textId="77777777" w:rsidR="00A47593" w:rsidRDefault="00A47593" w:rsidP="00A47593">
      <w:pPr>
        <w:rPr>
          <w:sz w:val="24"/>
          <w:szCs w:val="24"/>
        </w:rPr>
      </w:pPr>
    </w:p>
    <w:p w14:paraId="154927CE" w14:textId="77777777" w:rsidR="00A47593" w:rsidRDefault="00A47593" w:rsidP="00A47593">
      <w:pPr>
        <w:rPr>
          <w:rFonts w:hint="eastAsia"/>
          <w:sz w:val="24"/>
          <w:szCs w:val="24"/>
        </w:rPr>
      </w:pPr>
    </w:p>
    <w:p w14:paraId="3288BA2A" w14:textId="41436839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c1</w:t>
      </w:r>
      <w:r w:rsidRPr="003B7D4B">
        <w:rPr>
          <w:sz w:val="24"/>
          <w:szCs w:val="24"/>
        </w:rPr>
        <w:t>.gif</w:t>
      </w:r>
    </w:p>
    <w:p w14:paraId="425ABD2B" w14:textId="5D249B76" w:rsidR="00A47593" w:rsidRDefault="002A6CCB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Times New Roman" w:eastAsia="HG教科書体" w:hAnsi="Times New Roman"/>
          <w:sz w:val="24"/>
          <w:szCs w:val="24"/>
        </w:rPr>
      </w:pPr>
      <w:r w:rsidRPr="002A6CCB">
        <w:rPr>
          <w:rFonts w:ascii="Times New Roman" w:eastAsia="HG教科書体" w:hAnsi="Times New Roman"/>
          <w:position w:val="-88"/>
          <w:sz w:val="24"/>
          <w:szCs w:val="24"/>
        </w:rPr>
        <w:object w:dxaOrig="2920" w:dyaOrig="1880" w14:anchorId="44F3D78B">
          <v:shape id="_x0000_i1180" type="#_x0000_t75" style="width:152.25pt;height:93.75pt" o:ole="">
            <v:imagedata r:id="rId28" o:title=""/>
          </v:shape>
          <o:OLEObject Type="Embed" ProgID="Equation.DSMT4" ShapeID="_x0000_i1180" DrawAspect="Content" ObjectID="_1776935738" r:id="rId29"/>
        </w:object>
      </w:r>
    </w:p>
    <w:p w14:paraId="2E17E148" w14:textId="77777777" w:rsidR="00A47593" w:rsidRDefault="00A47593" w:rsidP="00A47593">
      <w:pPr>
        <w:rPr>
          <w:sz w:val="24"/>
          <w:szCs w:val="24"/>
        </w:rPr>
      </w:pPr>
    </w:p>
    <w:p w14:paraId="652A45A5" w14:textId="7E335B8C" w:rsidR="00A47593" w:rsidRPr="00695C1B" w:rsidRDefault="00A47593" w:rsidP="00A47593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 w:rsidR="002A6CCB">
        <w:rPr>
          <w:rFonts w:hint="eastAsia"/>
          <w:sz w:val="24"/>
          <w:szCs w:val="24"/>
        </w:rPr>
        <w:t>sol_</w:t>
      </w:r>
      <w:r>
        <w:rPr>
          <w:rFonts w:hint="eastAsia"/>
          <w:sz w:val="24"/>
          <w:szCs w:val="24"/>
        </w:rPr>
        <w:t>typec2</w:t>
      </w:r>
      <w:r w:rsidRPr="003B7D4B">
        <w:rPr>
          <w:sz w:val="24"/>
          <w:szCs w:val="24"/>
        </w:rPr>
        <w:t>.gif</w:t>
      </w:r>
    </w:p>
    <w:p w14:paraId="21BEB784" w14:textId="41AD6F6C" w:rsidR="00A47593" w:rsidRPr="00A96F0E" w:rsidRDefault="00351B49" w:rsidP="00A47593">
      <w:pPr>
        <w:pStyle w:val="11"/>
        <w:tabs>
          <w:tab w:val="left" w:pos="-1128"/>
          <w:tab w:val="left" w:pos="-564"/>
          <w:tab w:val="left" w:pos="0"/>
          <w:tab w:val="right" w:pos="8504"/>
        </w:tabs>
        <w:autoSpaceDE w:val="0"/>
        <w:autoSpaceDN w:val="0"/>
        <w:ind w:firstLineChars="200" w:firstLine="480"/>
        <w:textAlignment w:val="bottom"/>
        <w:rPr>
          <w:rFonts w:ascii="メイリオ" w:eastAsia="メイリオ" w:hAnsi="メイリオ"/>
          <w:sz w:val="24"/>
          <w:szCs w:val="28"/>
        </w:rPr>
      </w:pPr>
      <w:r w:rsidRPr="007035D5">
        <w:rPr>
          <w:rFonts w:ascii="Times New Roman" w:eastAsia="HG教科書体" w:hAnsi="Times New Roman"/>
          <w:position w:val="-66"/>
          <w:sz w:val="24"/>
          <w:szCs w:val="24"/>
        </w:rPr>
        <w:object w:dxaOrig="5740" w:dyaOrig="1440" w14:anchorId="59A0BA0C">
          <v:shape id="_x0000_i1204" type="#_x0000_t75" style="width:299.25pt;height:1in" o:ole="">
            <v:imagedata r:id="rId30" o:title=""/>
          </v:shape>
          <o:OLEObject Type="Embed" ProgID="Equation.DSMT4" ShapeID="_x0000_i1204" DrawAspect="Content" ObjectID="_1776935739" r:id="rId31"/>
        </w:object>
      </w:r>
    </w:p>
    <w:p w14:paraId="2C92FE00" w14:textId="77777777" w:rsidR="00A47593" w:rsidRDefault="00A47593" w:rsidP="00A47593">
      <w:pPr>
        <w:rPr>
          <w:sz w:val="24"/>
          <w:szCs w:val="24"/>
        </w:rPr>
      </w:pPr>
    </w:p>
    <w:p w14:paraId="1E26FE93" w14:textId="77777777" w:rsidR="00A47593" w:rsidRDefault="00A47593" w:rsidP="00A47593">
      <w:pPr>
        <w:rPr>
          <w:rFonts w:hint="eastAsia"/>
          <w:sz w:val="24"/>
          <w:szCs w:val="24"/>
        </w:rPr>
      </w:pPr>
    </w:p>
    <w:p w14:paraId="59010632" w14:textId="77777777" w:rsidR="00A47593" w:rsidRDefault="00A47593" w:rsidP="00A47593">
      <w:pPr>
        <w:widowControl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CE85A8A" w14:textId="77777777" w:rsidR="001C23F8" w:rsidRDefault="001C23F8" w:rsidP="001C23F8">
      <w:pPr>
        <w:rPr>
          <w:sz w:val="24"/>
          <w:szCs w:val="24"/>
        </w:rPr>
      </w:pPr>
    </w:p>
    <w:p w14:paraId="24928876" w14:textId="77777777" w:rsidR="006E0A01" w:rsidRDefault="006E0A01" w:rsidP="001C23F8">
      <w:pPr>
        <w:rPr>
          <w:sz w:val="24"/>
          <w:szCs w:val="24"/>
        </w:rPr>
      </w:pPr>
    </w:p>
    <w:p w14:paraId="317B1F3B" w14:textId="77777777" w:rsidR="006E0A01" w:rsidRDefault="006E0A01" w:rsidP="006E0A01">
      <w:pPr>
        <w:rPr>
          <w:sz w:val="24"/>
          <w:szCs w:val="24"/>
        </w:rPr>
      </w:pPr>
    </w:p>
    <w:p w14:paraId="5B69D613" w14:textId="77777777" w:rsidR="006E0A01" w:rsidRDefault="006E0A01" w:rsidP="006E0A01">
      <w:pPr>
        <w:rPr>
          <w:sz w:val="24"/>
          <w:szCs w:val="24"/>
        </w:rPr>
      </w:pPr>
    </w:p>
    <w:p w14:paraId="06468739" w14:textId="77777777" w:rsidR="006E0A01" w:rsidRPr="00695C1B" w:rsidRDefault="006E0A01" w:rsidP="006E0A01">
      <w:pPr>
        <w:rPr>
          <w:sz w:val="24"/>
          <w:szCs w:val="24"/>
        </w:rPr>
      </w:pPr>
      <w:r w:rsidRPr="003B7D4B">
        <w:rPr>
          <w:sz w:val="24"/>
          <w:szCs w:val="24"/>
        </w:rPr>
        <w:t>_</w:t>
      </w:r>
      <w:proofErr w:type="spellStart"/>
      <w:r w:rsidRPr="003B7D4B">
        <w:rPr>
          <w:sz w:val="24"/>
          <w:szCs w:val="24"/>
        </w:rPr>
        <w:t>img</w:t>
      </w:r>
      <w:proofErr w:type="spellEnd"/>
      <w:r w:rsidRPr="003B7D4B">
        <w:rPr>
          <w:sz w:val="24"/>
          <w:szCs w:val="24"/>
        </w:rPr>
        <w:t>/gm_matrix_equation_</w:t>
      </w:r>
      <w:r>
        <w:rPr>
          <w:rFonts w:hint="eastAsia"/>
          <w:sz w:val="24"/>
          <w:szCs w:val="24"/>
        </w:rPr>
        <w:t>truss_example</w:t>
      </w:r>
      <w:r w:rsidRPr="003B7D4B">
        <w:rPr>
          <w:sz w:val="24"/>
          <w:szCs w:val="24"/>
        </w:rPr>
        <w:t>.gif</w:t>
      </w:r>
    </w:p>
    <w:p w14:paraId="5ABE53E5" w14:textId="77777777" w:rsidR="006E0A01" w:rsidRPr="00695C1B" w:rsidRDefault="006E0A01" w:rsidP="006E0A01">
      <w:pPr>
        <w:rPr>
          <w:sz w:val="24"/>
          <w:szCs w:val="24"/>
        </w:rPr>
      </w:pPr>
      <w:r w:rsidRPr="00A70D17">
        <w:rPr>
          <w:rFonts w:ascii="Times New Roman" w:eastAsia="HG教科書体" w:hAnsi="Times New Roman"/>
          <w:position w:val="-148"/>
          <w:sz w:val="24"/>
          <w:szCs w:val="24"/>
        </w:rPr>
        <w:object w:dxaOrig="6900" w:dyaOrig="3080" w14:anchorId="30290A41">
          <v:shape id="_x0000_i1102" type="#_x0000_t75" style="width:342.75pt;height:156pt" o:ole="">
            <v:imagedata r:id="rId32" o:title=""/>
          </v:shape>
          <o:OLEObject Type="Embed" ProgID="Equation.DSMT4" ShapeID="_x0000_i1102" DrawAspect="Content" ObjectID="_1776935740" r:id="rId33"/>
        </w:object>
      </w:r>
    </w:p>
    <w:p w14:paraId="5A740678" w14:textId="77777777" w:rsidR="006E0A01" w:rsidRDefault="006E0A01" w:rsidP="001C23F8">
      <w:pPr>
        <w:rPr>
          <w:rFonts w:hint="eastAsia"/>
          <w:sz w:val="24"/>
          <w:szCs w:val="24"/>
        </w:rPr>
      </w:pPr>
    </w:p>
    <w:p w14:paraId="64B8122A" w14:textId="77777777" w:rsidR="007035D5" w:rsidRDefault="007035D5">
      <w:pPr>
        <w:rPr>
          <w:sz w:val="24"/>
          <w:szCs w:val="24"/>
        </w:rPr>
      </w:pPr>
    </w:p>
    <w:p w14:paraId="69A4F287" w14:textId="77777777" w:rsidR="007035D5" w:rsidRPr="00695C1B" w:rsidRDefault="007035D5" w:rsidP="007035D5">
      <w:pPr>
        <w:rPr>
          <w:sz w:val="24"/>
          <w:szCs w:val="24"/>
        </w:rPr>
      </w:pPr>
      <w:r w:rsidRPr="001D4467">
        <w:rPr>
          <w:rFonts w:ascii="Times New Roman" w:eastAsia="HG教科書体" w:hAnsi="Times New Roman"/>
          <w:position w:val="-142"/>
          <w:sz w:val="24"/>
          <w:szCs w:val="24"/>
        </w:rPr>
        <w:object w:dxaOrig="5720" w:dyaOrig="2960" w14:anchorId="1BB77F8D">
          <v:shape id="_x0000_i1030" type="#_x0000_t75" style="width:284.25pt;height:150pt" o:ole="">
            <v:imagedata r:id="rId4" o:title=""/>
          </v:shape>
          <o:OLEObject Type="Embed" ProgID="Equation.DSMT4" ShapeID="_x0000_i1030" DrawAspect="Content" ObjectID="_1776935741" r:id="rId34"/>
        </w:object>
      </w:r>
    </w:p>
    <w:p w14:paraId="64B6780D" w14:textId="77777777" w:rsidR="000507C3" w:rsidRPr="00695C1B" w:rsidRDefault="000507C3">
      <w:pPr>
        <w:rPr>
          <w:sz w:val="24"/>
          <w:szCs w:val="24"/>
        </w:rPr>
      </w:pPr>
    </w:p>
    <w:p w14:paraId="21F8BB52" w14:textId="77777777" w:rsidR="00695C1B" w:rsidRPr="00695C1B" w:rsidRDefault="00695C1B">
      <w:pPr>
        <w:rPr>
          <w:sz w:val="24"/>
          <w:szCs w:val="24"/>
        </w:rPr>
      </w:pPr>
    </w:p>
    <w:sectPr w:rsidR="00695C1B" w:rsidRPr="00695C1B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incho">
    <w:altName w:val="明朝"/>
    <w:panose1 w:val="02020609040305080305"/>
    <w:charset w:val="80"/>
    <w:family w:val="roman"/>
    <w:notTrueType/>
    <w:pitch w:val="fixed"/>
    <w:sig w:usb0="00000000" w:usb1="08070000" w:usb2="00000010" w:usb3="00000000" w:csb0="00020000" w:csb1="00000000"/>
  </w:font>
  <w:font w:name="HG教科書体">
    <w:panose1 w:val="02020609000000000000"/>
    <w:charset w:val="80"/>
    <w:family w:val="roman"/>
    <w:pitch w:val="fixed"/>
    <w:sig w:usb0="80000281" w:usb1="28C76CF8" w:usb2="00000010" w:usb3="00000000" w:csb0="00020000" w:csb1="00000000"/>
  </w:font>
  <w:font w:name="メイリオ">
    <w:panose1 w:val="020B0604030504040204"/>
    <w:charset w:val="80"/>
    <w:family w:val="modern"/>
    <w:pitch w:val="variable"/>
    <w:sig w:usb0="E00002FF" w:usb1="6AC7FFFF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84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C7323"/>
    <w:rsid w:val="0002174D"/>
    <w:rsid w:val="000507C3"/>
    <w:rsid w:val="000E0C04"/>
    <w:rsid w:val="00156C12"/>
    <w:rsid w:val="001C23F8"/>
    <w:rsid w:val="001D4467"/>
    <w:rsid w:val="001F3190"/>
    <w:rsid w:val="0025131E"/>
    <w:rsid w:val="002A6CCB"/>
    <w:rsid w:val="002D614E"/>
    <w:rsid w:val="00351B49"/>
    <w:rsid w:val="003B7D4B"/>
    <w:rsid w:val="003E640E"/>
    <w:rsid w:val="004130E4"/>
    <w:rsid w:val="004C7323"/>
    <w:rsid w:val="005113E8"/>
    <w:rsid w:val="00595C20"/>
    <w:rsid w:val="00682258"/>
    <w:rsid w:val="0068247A"/>
    <w:rsid w:val="00695C1B"/>
    <w:rsid w:val="006E0A01"/>
    <w:rsid w:val="007035D5"/>
    <w:rsid w:val="00706AD3"/>
    <w:rsid w:val="00793AB9"/>
    <w:rsid w:val="00836B26"/>
    <w:rsid w:val="008F1234"/>
    <w:rsid w:val="00A00F3F"/>
    <w:rsid w:val="00A30C7B"/>
    <w:rsid w:val="00A36B1C"/>
    <w:rsid w:val="00A47593"/>
    <w:rsid w:val="00A63DD5"/>
    <w:rsid w:val="00A65630"/>
    <w:rsid w:val="00A70D17"/>
    <w:rsid w:val="00A728EF"/>
    <w:rsid w:val="00AD4F09"/>
    <w:rsid w:val="00B1097A"/>
    <w:rsid w:val="00B92CAE"/>
    <w:rsid w:val="00D17D71"/>
    <w:rsid w:val="00DA57BB"/>
    <w:rsid w:val="00E20C19"/>
    <w:rsid w:val="00EF04ED"/>
    <w:rsid w:val="00F73176"/>
    <w:rsid w:val="00F93E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2BE3176B"/>
  <w15:chartTrackingRefBased/>
  <w15:docId w15:val="{51DC2AFA-7925-48EF-824D-61FBE7A069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C7323"/>
    <w:pPr>
      <w:keepNext/>
      <w:keepLines/>
      <w:spacing w:before="280" w:after="80"/>
      <w:outlineLvl w:val="0"/>
    </w:pPr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C732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C732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C7323"/>
    <w:pPr>
      <w:keepNext/>
      <w:keepLines/>
      <w:spacing w:before="80" w:after="40"/>
      <w:outlineLvl w:val="3"/>
    </w:pPr>
    <w:rPr>
      <w:rFonts w:asciiTheme="majorHAnsi" w:eastAsiaTheme="majorEastAsia" w:hAnsiTheme="majorHAnsi" w:cstheme="majorBidi"/>
      <w:color w:val="000000" w:themeColor="tex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C7323"/>
    <w:pPr>
      <w:keepNext/>
      <w:keepLines/>
      <w:spacing w:before="80" w:after="40"/>
      <w:ind w:leftChars="100" w:left="100"/>
      <w:outlineLvl w:val="4"/>
    </w:pPr>
    <w:rPr>
      <w:rFonts w:asciiTheme="majorHAnsi" w:eastAsiaTheme="majorEastAsia" w:hAnsiTheme="majorHAnsi" w:cstheme="majorBidi"/>
      <w:color w:val="000000" w:themeColor="tex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C7323"/>
    <w:pPr>
      <w:keepNext/>
      <w:keepLines/>
      <w:spacing w:before="80" w:after="40"/>
      <w:ind w:leftChars="200" w:left="200"/>
      <w:outlineLvl w:val="5"/>
    </w:pPr>
    <w:rPr>
      <w:rFonts w:asciiTheme="majorHAnsi" w:eastAsiaTheme="majorEastAsia" w:hAnsiTheme="majorHAnsi" w:cstheme="majorBidi"/>
      <w:color w:val="000000" w:themeColor="tex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C7323"/>
    <w:pPr>
      <w:keepNext/>
      <w:keepLines/>
      <w:spacing w:before="80" w:after="40"/>
      <w:ind w:leftChars="300" w:left="300"/>
      <w:outlineLvl w:val="6"/>
    </w:pPr>
    <w:rPr>
      <w:rFonts w:asciiTheme="majorHAnsi" w:eastAsiaTheme="majorEastAsia" w:hAnsiTheme="majorHAnsi" w:cstheme="majorBidi"/>
      <w:color w:val="000000" w:themeColor="text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C7323"/>
    <w:pPr>
      <w:keepNext/>
      <w:keepLines/>
      <w:spacing w:before="80" w:after="40"/>
      <w:ind w:leftChars="400" w:left="400"/>
      <w:outlineLvl w:val="7"/>
    </w:pPr>
    <w:rPr>
      <w:rFonts w:asciiTheme="majorHAnsi" w:eastAsiaTheme="majorEastAsia" w:hAnsiTheme="majorHAnsi" w:cstheme="majorBidi"/>
      <w:color w:val="000000" w:themeColor="text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C7323"/>
    <w:pPr>
      <w:keepNext/>
      <w:keepLines/>
      <w:spacing w:before="80" w:after="40"/>
      <w:ind w:leftChars="500" w:left="500"/>
      <w:outlineLvl w:val="8"/>
    </w:pPr>
    <w:rPr>
      <w:rFonts w:asciiTheme="majorHAnsi" w:eastAsiaTheme="majorEastAsia" w:hAnsiTheme="majorHAnsi" w:cstheme="majorBidi"/>
      <w:color w:val="000000" w:themeColor="tex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"/>
    <w:rsid w:val="004C7323"/>
    <w:rPr>
      <w:rFonts w:asciiTheme="majorHAnsi" w:eastAsiaTheme="majorEastAsia" w:hAnsiTheme="majorHAnsi" w:cstheme="majorBidi"/>
      <w:color w:val="000000" w:themeColor="text1"/>
      <w:sz w:val="32"/>
      <w:szCs w:val="32"/>
    </w:rPr>
  </w:style>
  <w:style w:type="character" w:customStyle="1" w:styleId="20">
    <w:name w:val="見出し 2 (文字)"/>
    <w:basedOn w:val="a0"/>
    <w:link w:val="2"/>
    <w:uiPriority w:val="9"/>
    <w:semiHidden/>
    <w:rsid w:val="004C7323"/>
    <w:rPr>
      <w:rFonts w:asciiTheme="majorHAnsi" w:eastAsiaTheme="majorEastAsia" w:hAnsiTheme="majorHAnsi" w:cstheme="majorBidi"/>
      <w:color w:val="000000" w:themeColor="text1"/>
      <w:sz w:val="28"/>
      <w:szCs w:val="28"/>
    </w:rPr>
  </w:style>
  <w:style w:type="character" w:customStyle="1" w:styleId="30">
    <w:name w:val="見出し 3 (文字)"/>
    <w:basedOn w:val="a0"/>
    <w:link w:val="3"/>
    <w:uiPriority w:val="9"/>
    <w:semiHidden/>
    <w:rsid w:val="004C7323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40">
    <w:name w:val="見出し 4 (文字)"/>
    <w:basedOn w:val="a0"/>
    <w:link w:val="4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50">
    <w:name w:val="見出し 5 (文字)"/>
    <w:basedOn w:val="a0"/>
    <w:link w:val="5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60">
    <w:name w:val="見出し 6 (文字)"/>
    <w:basedOn w:val="a0"/>
    <w:link w:val="6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70">
    <w:name w:val="見出し 7 (文字)"/>
    <w:basedOn w:val="a0"/>
    <w:link w:val="7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80">
    <w:name w:val="見出し 8 (文字)"/>
    <w:basedOn w:val="a0"/>
    <w:link w:val="8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character" w:customStyle="1" w:styleId="90">
    <w:name w:val="見出し 9 (文字)"/>
    <w:basedOn w:val="a0"/>
    <w:link w:val="9"/>
    <w:uiPriority w:val="9"/>
    <w:semiHidden/>
    <w:rsid w:val="004C7323"/>
    <w:rPr>
      <w:rFonts w:asciiTheme="majorHAnsi" w:eastAsiaTheme="majorEastAsia" w:hAnsiTheme="majorHAnsi" w:cstheme="majorBidi"/>
      <w:color w:val="000000" w:themeColor="text1"/>
    </w:rPr>
  </w:style>
  <w:style w:type="paragraph" w:styleId="a3">
    <w:name w:val="Title"/>
    <w:basedOn w:val="a"/>
    <w:next w:val="a"/>
    <w:link w:val="a4"/>
    <w:uiPriority w:val="10"/>
    <w:qFormat/>
    <w:rsid w:val="004C7323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表題 (文字)"/>
    <w:basedOn w:val="a0"/>
    <w:link w:val="a3"/>
    <w:uiPriority w:val="10"/>
    <w:rsid w:val="004C732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C7323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題 (文字)"/>
    <w:basedOn w:val="a0"/>
    <w:link w:val="a5"/>
    <w:uiPriority w:val="11"/>
    <w:rsid w:val="004C732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C732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文 (文字)"/>
    <w:basedOn w:val="a0"/>
    <w:link w:val="a7"/>
    <w:uiPriority w:val="29"/>
    <w:rsid w:val="004C732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C7323"/>
    <w:pPr>
      <w:ind w:left="720"/>
      <w:contextualSpacing/>
    </w:pPr>
  </w:style>
  <w:style w:type="character" w:styleId="21">
    <w:name w:val="Intense Emphasis"/>
    <w:basedOn w:val="a0"/>
    <w:uiPriority w:val="21"/>
    <w:qFormat/>
    <w:rsid w:val="004C7323"/>
    <w:rPr>
      <w:i/>
      <w:iCs/>
      <w:color w:val="365F91" w:themeColor="accent1" w:themeShade="BF"/>
    </w:rPr>
  </w:style>
  <w:style w:type="paragraph" w:styleId="22">
    <w:name w:val="Intense Quote"/>
    <w:basedOn w:val="a"/>
    <w:next w:val="a"/>
    <w:link w:val="23"/>
    <w:uiPriority w:val="30"/>
    <w:qFormat/>
    <w:rsid w:val="004C7323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23">
    <w:name w:val="引用文 2 (文字)"/>
    <w:basedOn w:val="a0"/>
    <w:link w:val="22"/>
    <w:uiPriority w:val="30"/>
    <w:rsid w:val="004C7323"/>
    <w:rPr>
      <w:i/>
      <w:iCs/>
      <w:color w:val="365F91" w:themeColor="accent1" w:themeShade="BF"/>
    </w:rPr>
  </w:style>
  <w:style w:type="character" w:styleId="24">
    <w:name w:val="Intense Reference"/>
    <w:basedOn w:val="a0"/>
    <w:uiPriority w:val="32"/>
    <w:qFormat/>
    <w:rsid w:val="004C7323"/>
    <w:rPr>
      <w:b/>
      <w:bCs/>
      <w:smallCaps/>
      <w:color w:val="365F91" w:themeColor="accent1" w:themeShade="BF"/>
      <w:spacing w:val="5"/>
    </w:rPr>
  </w:style>
  <w:style w:type="paragraph" w:customStyle="1" w:styleId="11">
    <w:name w:val="標準1"/>
    <w:rsid w:val="007035D5"/>
    <w:pPr>
      <w:widowControl w:val="0"/>
      <w:adjustRightInd w:val="0"/>
      <w:textAlignment w:val="baseline"/>
    </w:pPr>
    <w:rPr>
      <w:rFonts w:ascii="Mincho" w:eastAsia="Mincho" w:hAnsi="Century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8</TotalTime>
  <Pages>7</Pages>
  <Words>153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三浦 均也</dc:creator>
  <cp:keywords/>
  <dc:description/>
  <cp:lastModifiedBy>三浦 均也</cp:lastModifiedBy>
  <cp:revision>11</cp:revision>
  <dcterms:created xsi:type="dcterms:W3CDTF">2024-05-09T02:19:00Z</dcterms:created>
  <dcterms:modified xsi:type="dcterms:W3CDTF">2024-05-11T03:26:00Z</dcterms:modified>
</cp:coreProperties>
</file>